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二十二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  <w:r>
        <w:rPr>
          <w:rFonts w:hint="eastAsia" w:ascii="Times New Roman" w:hAnsi="Times New Roman" w:eastAsia="宋体" w:cs="Times New Roman"/>
          <w:lang w:val="en-US" w:eastAsia="zh-CN"/>
        </w:rPr>
        <w:t>P236-237</w:t>
      </w:r>
      <w:r>
        <w:rPr>
          <w:rFonts w:hint="default" w:ascii="Times New Roman" w:hAnsi="Times New Roman" w:eastAsia="宋体" w:cs="Times New Roman"/>
          <w:lang w:val="en-US" w:eastAsia="zh-CN"/>
        </w:rPr>
        <w:t>，习题</w:t>
      </w:r>
      <w:r>
        <w:rPr>
          <w:rFonts w:hint="eastAsia" w:ascii="Times New Roman" w:hAnsi="Times New Roman" w:eastAsia="宋体" w:cs="Times New Roman"/>
          <w:lang w:val="en-US" w:eastAsia="zh-CN"/>
        </w:rPr>
        <w:t>4.3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第</w:t>
      </w:r>
      <w:r>
        <w:rPr>
          <w:rFonts w:hint="eastAsia" w:ascii="Times New Roman" w:hAnsi="Times New Roman" w:eastAsia="宋体" w:cs="Times New Roman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6，7</w:t>
      </w:r>
      <w:r>
        <w:rPr>
          <w:rFonts w:hint="default" w:ascii="Times New Roman" w:hAnsi="Times New Roman" w:eastAsia="宋体" w:cs="Times New Roman"/>
          <w:lang w:val="en-US" w:eastAsia="zh-CN"/>
        </w:rPr>
        <w:t>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25" o:spt="75" alt="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为独立随机变量序列，且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27" o:spt="75" alt="" type="#_x0000_t75" style="height:20pt;width:70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59" o:spt="75" alt="" type="#_x0000_t75" style="height:31pt;width:92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60" o:spt="75" alt="" type="#_x0000_t75" style="height:31pt;width:8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60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1" o:spt="75" alt="" type="#_x0000_t75" style="height:16pt;width:5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61" DrawAspect="Content" ObjectID="_1468075729" r:id="rId13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证明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2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62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服从大数定律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3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63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独立，所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4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64" DrawAspect="Content" ObjectID="_1468075732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两两不相关，又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65" o:spt="75" alt="" type="#_x0000_t75" style="height:18pt;width:42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65" DrawAspect="Content" ObjectID="_1468075733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1" o:spt="75" alt="" type="#_x0000_t75" style="height:34pt;width:19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4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66" o:spt="75" alt="" type="#_x0000_t75" style="height:34pt;width:17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66" DrawAspect="Content" ObjectID="_1468075735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67" o:spt="75" alt="" type="#_x0000_t75" style="height:18pt;width:11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67" DrawAspect="Content" ObjectID="_1468075736" r:id="rId24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8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68" DrawAspect="Content" ObjectID="_1468075737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方差有公共的上界，根据切比雪夫大数定律得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9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69" DrawAspect="Content" ObjectID="_1468075738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服从大数定律。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6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0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70" DrawAspect="Content" ObjectID="_1468075739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为独立同分布的随机变量序列，其共同的分布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2" o:spt="75" alt="" type="#_x0000_t75" style="height:31pt;width:10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72" DrawAspect="Content" ObjectID="_1468075740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74" o:spt="75" alt="" type="#_x0000_t75" style="height:12pt;width:64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74" DrawAspect="Content" ObjectID="_1468075741" r:id="rId31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问：辛钦大数定律对此随机变量序列是否适用？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84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84" DrawAspect="Content" ObjectID="_1468075742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spacing w:line="360" w:lineRule="auto"/>
        <w:ind w:firstLine="420" w:firstLineChars="200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4"/>
          <w:szCs w:val="21"/>
        </w:rPr>
        <w:object>
          <v:shape id="_x0000_i1085" o:spt="75" alt="" type="#_x0000_t75" style="height:51pt;width:22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85" DrawAspect="Content" ObjectID="_1468075743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6" o:spt="75" type="#_x0000_t75" style="height:12pt;width:64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86" DrawAspect="Content" ObjectID="_1468075744" r:id="rId37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87" o:spt="75" type="#_x0000_t75" style="height:18pt;width:17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87" DrawAspect="Content" ObjectID="_1468075745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服从柯西分布，而柯西分布的数学期望不存在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辛钦大数定律对此随机变量序列不适用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7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8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88" DrawAspect="Content" ObjectID="_1468075746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为独立同分布的随机变量序列，其共同的分布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89" o:spt="75" alt="" type="#_x0000_t75" style="height:38pt;width:9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89" DrawAspect="Content" ObjectID="_1468075747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0" o:spt="75" alt="" type="#_x0000_t75" style="height:16pt;width:54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90" DrawAspect="Content" ObjectID="_1468075748" r:id="rId42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问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95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95" DrawAspect="Content" ObjectID="_1468075749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是否服从大数定律？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1" o:spt="75" alt="" type="#_x0000_t75" style="height:35pt;width:181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91" DrawAspect="Content" ObjectID="_1468075750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即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6" o:spt="75" alt="" type="#_x0000_t75" style="height:18pt;width:2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96" DrawAspect="Content" ObjectID="_1468075751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存在，所以由辛钦大数定律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97" o:spt="75" type="#_x0000_t75" style="height:20pt;width: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97" DrawAspect="Content" ObjectID="_1468075752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服从大数定律。</w:t>
      </w: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default" w:ascii="Times New Roman" w:hAnsi="Times New Roman" w:eastAsia="宋体" w:cs="Times New Roman"/>
          <w:lang w:val="en-US" w:eastAsia="zh-CN"/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72A2316"/>
    <w:rsid w:val="079C4727"/>
    <w:rsid w:val="09BF0E6A"/>
    <w:rsid w:val="0C426F69"/>
    <w:rsid w:val="12F97B85"/>
    <w:rsid w:val="136901FF"/>
    <w:rsid w:val="13B82043"/>
    <w:rsid w:val="1DDC0344"/>
    <w:rsid w:val="1EB012A3"/>
    <w:rsid w:val="210A714C"/>
    <w:rsid w:val="249936DB"/>
    <w:rsid w:val="252103F5"/>
    <w:rsid w:val="25762DF9"/>
    <w:rsid w:val="27A51CEB"/>
    <w:rsid w:val="30650DC5"/>
    <w:rsid w:val="309C3551"/>
    <w:rsid w:val="316B6316"/>
    <w:rsid w:val="349F6555"/>
    <w:rsid w:val="35D653C7"/>
    <w:rsid w:val="36D96070"/>
    <w:rsid w:val="399C2429"/>
    <w:rsid w:val="399E383E"/>
    <w:rsid w:val="3B104FA0"/>
    <w:rsid w:val="3E5B1190"/>
    <w:rsid w:val="3EF30E73"/>
    <w:rsid w:val="415079EC"/>
    <w:rsid w:val="429E230F"/>
    <w:rsid w:val="45F44430"/>
    <w:rsid w:val="462B3B60"/>
    <w:rsid w:val="48434018"/>
    <w:rsid w:val="49C15438"/>
    <w:rsid w:val="4B2D1765"/>
    <w:rsid w:val="4B8F41CD"/>
    <w:rsid w:val="4C524776"/>
    <w:rsid w:val="4E4C4B1C"/>
    <w:rsid w:val="4EE43DDE"/>
    <w:rsid w:val="4F917A6F"/>
    <w:rsid w:val="50701B2D"/>
    <w:rsid w:val="53633F53"/>
    <w:rsid w:val="57025F8B"/>
    <w:rsid w:val="574556D6"/>
    <w:rsid w:val="592618AC"/>
    <w:rsid w:val="593329E3"/>
    <w:rsid w:val="5C2A0C20"/>
    <w:rsid w:val="5D093EBF"/>
    <w:rsid w:val="5D734AF5"/>
    <w:rsid w:val="625F2D92"/>
    <w:rsid w:val="64156145"/>
    <w:rsid w:val="65D86D1B"/>
    <w:rsid w:val="68D355ED"/>
    <w:rsid w:val="6BDB5E99"/>
    <w:rsid w:val="6C1472AC"/>
    <w:rsid w:val="6C7320E3"/>
    <w:rsid w:val="6E0966E8"/>
    <w:rsid w:val="6EA80E99"/>
    <w:rsid w:val="6F8D62AF"/>
    <w:rsid w:val="74C61FF7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8.bin"/><Relationship Id="rId48" Type="http://schemas.openxmlformats.org/officeDocument/2006/relationships/image" Target="media/image17.wmf"/><Relationship Id="rId47" Type="http://schemas.openxmlformats.org/officeDocument/2006/relationships/oleObject" Target="embeddings/oleObject27.bin"/><Relationship Id="rId46" Type="http://schemas.openxmlformats.org/officeDocument/2006/relationships/image" Target="media/image16.wmf"/><Relationship Id="rId45" Type="http://schemas.openxmlformats.org/officeDocument/2006/relationships/oleObject" Target="embeddings/oleObject26.bin"/><Relationship Id="rId44" Type="http://schemas.openxmlformats.org/officeDocument/2006/relationships/oleObject" Target="embeddings/oleObject25.bin"/><Relationship Id="rId43" Type="http://schemas.openxmlformats.org/officeDocument/2006/relationships/image" Target="media/image15.wmf"/><Relationship Id="rId42" Type="http://schemas.openxmlformats.org/officeDocument/2006/relationships/oleObject" Target="embeddings/oleObject24.bin"/><Relationship Id="rId41" Type="http://schemas.openxmlformats.org/officeDocument/2006/relationships/image" Target="media/image14.wmf"/><Relationship Id="rId40" Type="http://schemas.openxmlformats.org/officeDocument/2006/relationships/oleObject" Target="embeddings/oleObject23.bin"/><Relationship Id="rId4" Type="http://schemas.openxmlformats.org/officeDocument/2006/relationships/theme" Target="theme/theme1.xml"/><Relationship Id="rId39" Type="http://schemas.openxmlformats.org/officeDocument/2006/relationships/oleObject" Target="embeddings/oleObject22.bin"/><Relationship Id="rId38" Type="http://schemas.openxmlformats.org/officeDocument/2006/relationships/oleObject" Target="embeddings/oleObject21.bin"/><Relationship Id="rId37" Type="http://schemas.openxmlformats.org/officeDocument/2006/relationships/oleObject" Target="embeddings/oleObject20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9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7.bin"/><Relationship Id="rId30" Type="http://schemas.openxmlformats.org/officeDocument/2006/relationships/image" Target="media/image10.wmf"/><Relationship Id="rId3" Type="http://schemas.openxmlformats.org/officeDocument/2006/relationships/footer" Target="footer1.xml"/><Relationship Id="rId29" Type="http://schemas.openxmlformats.org/officeDocument/2006/relationships/oleObject" Target="embeddings/oleObject16.bin"/><Relationship Id="rId28" Type="http://schemas.openxmlformats.org/officeDocument/2006/relationships/oleObject" Target="embeddings/oleObject15.bin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image" Target="media/image9.wmf"/><Relationship Id="rId24" Type="http://schemas.openxmlformats.org/officeDocument/2006/relationships/oleObject" Target="embeddings/oleObject12.bin"/><Relationship Id="rId23" Type="http://schemas.openxmlformats.org/officeDocument/2006/relationships/image" Target="media/image8.wmf"/><Relationship Id="rId22" Type="http://schemas.openxmlformats.org/officeDocument/2006/relationships/oleObject" Target="embeddings/oleObject11.bin"/><Relationship Id="rId21" Type="http://schemas.openxmlformats.org/officeDocument/2006/relationships/image" Target="media/image7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0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5-15T02:51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